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3461" w:rsidRDefault="00B24C4F" w:rsidP="00B24C4F">
      <w:pPr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B24C4F">
        <w:rPr>
          <w:rFonts w:ascii="Times New Roman" w:hAnsi="Times New Roman" w:cs="Times New Roman"/>
          <w:b/>
          <w:sz w:val="24"/>
          <w:szCs w:val="24"/>
          <w:lang w:val="en-GB"/>
        </w:rPr>
        <w:t>HƯỚNG DẪN CHẤM KIỂM TRA GIỮA KỲ</w:t>
      </w:r>
      <w:r w:rsidR="004F624F">
        <w:rPr>
          <w:rFonts w:ascii="Times New Roman" w:hAnsi="Times New Roman" w:cs="Times New Roman"/>
          <w:b/>
          <w:sz w:val="24"/>
          <w:szCs w:val="24"/>
          <w:lang w:val="en-GB"/>
        </w:rPr>
        <w:t xml:space="preserve"> I</w:t>
      </w:r>
      <w:r w:rsidRPr="00B24C4F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4F624F">
        <w:rPr>
          <w:rFonts w:ascii="Times New Roman" w:hAnsi="Times New Roman" w:cs="Times New Roman"/>
          <w:b/>
          <w:sz w:val="24"/>
          <w:szCs w:val="24"/>
          <w:lang w:val="en-GB"/>
        </w:rPr>
        <w:t>KHỐI 10</w:t>
      </w:r>
    </w:p>
    <w:p w:rsidR="004F624F" w:rsidRDefault="004F624F" w:rsidP="00B24C4F">
      <w:pPr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NĂM HỌC 2022-2023</w:t>
      </w:r>
    </w:p>
    <w:p w:rsidR="004F624F" w:rsidRDefault="00575407" w:rsidP="00B24C4F">
      <w:pPr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ĐỀ </w:t>
      </w:r>
      <w:r w:rsidR="004F624F">
        <w:rPr>
          <w:rFonts w:ascii="Times New Roman" w:hAnsi="Times New Roman" w:cs="Times New Roman"/>
          <w:b/>
          <w:sz w:val="24"/>
          <w:szCs w:val="24"/>
          <w:lang w:val="en-GB"/>
        </w:rPr>
        <w:t xml:space="preserve">CHÍNH THỨC </w:t>
      </w:r>
    </w:p>
    <w:p w:rsidR="004F624F" w:rsidRPr="004F624F" w:rsidRDefault="004F624F" w:rsidP="004F624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B24C4F" w:rsidTr="00B24C4F"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C</w:t>
            </w:r>
          </w:p>
        </w:tc>
        <w:tc>
          <w:tcPr>
            <w:tcW w:w="1368" w:type="dxa"/>
          </w:tcPr>
          <w:p w:rsidR="00B24C4F" w:rsidRDefault="00683524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5A</w:t>
            </w:r>
            <w:bookmarkStart w:id="0" w:name="_GoBack"/>
            <w:bookmarkEnd w:id="0"/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9C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3B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7C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1B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5B</w:t>
            </w:r>
          </w:p>
        </w:tc>
      </w:tr>
      <w:tr w:rsidR="00B24C4F" w:rsidTr="00B24C4F"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D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6B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0B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4B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8B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2C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6B</w:t>
            </w:r>
          </w:p>
        </w:tc>
      </w:tr>
      <w:tr w:rsidR="00B24C4F" w:rsidTr="00B24C4F"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3B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7C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1A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5A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9D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3B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7B</w:t>
            </w:r>
          </w:p>
        </w:tc>
      </w:tr>
      <w:tr w:rsidR="00B24C4F" w:rsidTr="00B24C4F"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4B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8C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2C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16A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0A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4C</w:t>
            </w:r>
          </w:p>
        </w:tc>
        <w:tc>
          <w:tcPr>
            <w:tcW w:w="1368" w:type="dxa"/>
          </w:tcPr>
          <w:p w:rsidR="00B24C4F" w:rsidRDefault="005C5619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8A</w:t>
            </w:r>
          </w:p>
        </w:tc>
      </w:tr>
    </w:tbl>
    <w:p w:rsidR="00B24C4F" w:rsidRDefault="00B24C4F" w:rsidP="00B24C4F">
      <w:pPr>
        <w:rPr>
          <w:rFonts w:ascii="Times New Roman" w:hAnsi="Times New Roman" w:cs="Times New Roman"/>
          <w:b/>
          <w:sz w:val="24"/>
          <w:szCs w:val="24"/>
          <w:lang w:val="en-GB"/>
        </w:rPr>
      </w:pPr>
    </w:p>
    <w:p w:rsidR="00B24C4F" w:rsidRDefault="00B24C4F" w:rsidP="00B24C4F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7229"/>
        <w:gridCol w:w="1246"/>
      </w:tblGrid>
      <w:tr w:rsidR="00B24C4F" w:rsidTr="00B24C4F">
        <w:tc>
          <w:tcPr>
            <w:tcW w:w="1101" w:type="dxa"/>
          </w:tcPr>
          <w:p w:rsidR="00B24C4F" w:rsidRDefault="00B24C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CÂU 1</w:t>
            </w:r>
          </w:p>
        </w:tc>
        <w:tc>
          <w:tcPr>
            <w:tcW w:w="7229" w:type="dxa"/>
          </w:tcPr>
          <w:p w:rsidR="00B24C4F" w:rsidRPr="005A779C" w:rsidRDefault="00B24C4F" w:rsidP="00B24C4F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Quã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nhà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ế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B24C4F" w:rsidRPr="005A779C" w:rsidRDefault="00B24C4F" w:rsidP="00B24C4F">
            <w:pPr>
              <w:spacing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 wp14:anchorId="587E656F" wp14:editId="04063FAD">
                  <wp:simplePos x="0" y="0"/>
                  <wp:positionH relativeFrom="column">
                    <wp:posOffset>2769235</wp:posOffset>
                  </wp:positionH>
                  <wp:positionV relativeFrom="paragraph">
                    <wp:posOffset>183515</wp:posOffset>
                  </wp:positionV>
                  <wp:extent cx="1472565" cy="1236345"/>
                  <wp:effectExtent l="0" t="0" r="0" b="1905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2565" cy="1236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s = AB + BC = 400 + 300 = 700 m</w:t>
            </w:r>
          </w:p>
          <w:p w:rsidR="00B24C4F" w:rsidRPr="005A779C" w:rsidRDefault="00B24C4F" w:rsidP="00B24C4F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hờ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gia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nhà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ế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B24C4F" w:rsidRPr="005A779C" w:rsidRDefault="00B24C4F" w:rsidP="00B24C4F">
            <w:pPr>
              <w:spacing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t = 6 + 4 = 10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phút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= 600 (s)</w:t>
            </w:r>
          </w:p>
          <w:p w:rsidR="00B24C4F" w:rsidRPr="005A779C" w:rsidRDefault="00B24C4F" w:rsidP="00B24C4F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- 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ốc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bình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kh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nhà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ế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B24C4F" w:rsidRPr="005A779C" w:rsidRDefault="00B24C4F" w:rsidP="00B24C4F">
            <w:pPr>
              <w:pStyle w:val="ListParagraph"/>
              <w:spacing w:line="312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8pt;height:32.65pt" o:ole="">
                  <v:imagedata r:id="rId8" o:title=""/>
                </v:shape>
                <o:OLEObject Type="Embed" ProgID="Equation.DSMT4" ShapeID="_x0000_i1025" DrawAspect="Content" ObjectID="_1728176556" r:id="rId9"/>
              </w:object>
            </w:r>
          </w:p>
          <w:p w:rsidR="00B24C4F" w:rsidRPr="005A779C" w:rsidRDefault="00B24C4F" w:rsidP="00B24C4F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dịch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nhà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ế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B24C4F" w:rsidRPr="005A779C" w:rsidRDefault="00B24C4F" w:rsidP="00B24C4F">
            <w:pPr>
              <w:spacing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d = AC = </w:t>
            </w:r>
            <w:r w:rsidRPr="005A779C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180" w:dyaOrig="420">
                <v:shape id="_x0000_i1026" type="#_x0000_t75" style="width:108.3pt;height:19.95pt" o:ole="">
                  <v:imagedata r:id="rId10" o:title=""/>
                </v:shape>
                <o:OLEObject Type="Embed" ProgID="Equation.DSMT4" ShapeID="_x0000_i1026" DrawAspect="Content" ObjectID="_1728176557" r:id="rId11"/>
              </w:object>
            </w:r>
          </w:p>
          <w:p w:rsidR="00B24C4F" w:rsidRPr="005A779C" w:rsidRDefault="00B24C4F" w:rsidP="00B24C4F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→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Vậ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ốc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bình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kh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nhà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ế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5A779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320" w:dyaOrig="620">
                <v:shape id="_x0000_i1027" type="#_x0000_t75" style="width:116.75pt;height:32.65pt" o:ole="">
                  <v:imagedata r:id="rId12" o:title=""/>
                </v:shape>
                <o:OLEObject Type="Embed" ProgID="Equation.DSMT4" ShapeID="_x0000_i1027" DrawAspect="Content" ObjectID="_1728176558" r:id="rId13"/>
              </w:object>
            </w:r>
          </w:p>
          <w:p w:rsidR="00B24C4F" w:rsidRDefault="00B24C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1246" w:type="dxa"/>
          </w:tcPr>
          <w:p w:rsidR="004F624F" w:rsidRDefault="00B24C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   </w:t>
            </w: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,25</w:t>
            </w:r>
          </w:p>
          <w:p w:rsidR="004F624F" w:rsidRP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P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,25</w:t>
            </w:r>
          </w:p>
          <w:p w:rsidR="004F624F" w:rsidRP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,25</w:t>
            </w: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B24C4F" w:rsidRPr="004F624F" w:rsidRDefault="004F624F" w:rsidP="004F624F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,25</w:t>
            </w:r>
          </w:p>
        </w:tc>
      </w:tr>
      <w:tr w:rsidR="00B24C4F" w:rsidTr="00B24C4F">
        <w:tc>
          <w:tcPr>
            <w:tcW w:w="1101" w:type="dxa"/>
          </w:tcPr>
          <w:p w:rsidR="00B24C4F" w:rsidRDefault="00B24C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CÂU 2 </w:t>
            </w:r>
          </w:p>
        </w:tc>
        <w:tc>
          <w:tcPr>
            <w:tcW w:w="7229" w:type="dxa"/>
          </w:tcPr>
          <w:p w:rsidR="0009727E" w:rsidRPr="0009727E" w:rsidRDefault="0009727E" w:rsidP="0009727E">
            <w:pPr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</w:pP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a.Gia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tốc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và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quãng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đường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xe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đi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thêm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đến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khi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dừng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là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:</w:t>
            </w:r>
          </w:p>
          <w:p w:rsidR="0009727E" w:rsidRPr="0009727E" w:rsidRDefault="0009727E" w:rsidP="0009727E">
            <w:pPr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</w:pP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   </w:t>
            </w: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ab/>
            </w:r>
            <w:r w:rsidRPr="0009727E">
              <w:rPr>
                <w:rFonts w:ascii="Times New Roman" w:eastAsia="Times New Roman" w:hAnsi="Times New Roman" w:cs="Times New Roman"/>
                <w:position w:val="-24"/>
                <w:sz w:val="25"/>
                <w:szCs w:val="25"/>
                <w:lang w:eastAsia="ko-KR"/>
              </w:rPr>
              <w:object w:dxaOrig="999" w:dyaOrig="620">
                <v:shape id="_x0000_i1028" type="#_x0000_t75" style="width:50.2pt;height:30.85pt" o:ole="">
                  <v:imagedata r:id="rId14" o:title=""/>
                </v:shape>
                <o:OLEObject Type="Embed" ProgID="Equation.DSMT4" ShapeID="_x0000_i1028" DrawAspect="Content" ObjectID="_1728176559" r:id="rId15"/>
              </w:object>
            </w: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= - 2m/s</w:t>
            </w: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  <w:lang w:eastAsia="ko-KR"/>
              </w:rPr>
              <w:t>2</w:t>
            </w:r>
          </w:p>
          <w:p w:rsidR="0009727E" w:rsidRPr="0009727E" w:rsidRDefault="0009727E" w:rsidP="0009727E">
            <w:pPr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</w:pP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          </w:t>
            </w: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ab/>
            </w:r>
            <w:r w:rsidRPr="0009727E">
              <w:rPr>
                <w:rFonts w:ascii="Times New Roman" w:eastAsia="Times New Roman" w:hAnsi="Times New Roman" w:cs="Times New Roman"/>
                <w:position w:val="-24"/>
                <w:sz w:val="25"/>
                <w:szCs w:val="25"/>
                <w:lang w:eastAsia="ko-KR"/>
              </w:rPr>
              <w:object w:dxaOrig="1080" w:dyaOrig="660">
                <v:shape id="_x0000_i1029" type="#_x0000_t75" style="width:53.85pt;height:33.3pt" o:ole="">
                  <v:imagedata r:id="rId16" o:title=""/>
                </v:shape>
                <o:OLEObject Type="Embed" ProgID="Equation.DSMT4" ShapeID="_x0000_i1029" DrawAspect="Content" ObjectID="_1728176560" r:id="rId17"/>
              </w:object>
            </w: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= 25m</w:t>
            </w:r>
          </w:p>
          <w:p w:rsidR="0009727E" w:rsidRPr="0009727E" w:rsidRDefault="0009727E" w:rsidP="0009727E">
            <w:pPr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</w:pP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b.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Vận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tốc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khi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xe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đi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</w:t>
            </w:r>
            <w:proofErr w:type="spellStart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thêm</w:t>
            </w:r>
            <w:proofErr w:type="spellEnd"/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s’ = ¾ s = 18,75m</w:t>
            </w:r>
          </w:p>
          <w:p w:rsidR="00B24C4F" w:rsidRDefault="0009727E" w:rsidP="0009727E">
            <w:pPr>
              <w:spacing w:line="312" w:lineRule="auto"/>
              <w:ind w:right="-185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 xml:space="preserve">          </w:t>
            </w: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ab/>
            </w:r>
            <w:r w:rsidRPr="0009727E">
              <w:rPr>
                <w:rFonts w:ascii="Times New Roman" w:eastAsia="Times New Roman" w:hAnsi="Times New Roman" w:cs="Times New Roman"/>
                <w:position w:val="-14"/>
                <w:sz w:val="25"/>
                <w:szCs w:val="25"/>
                <w:lang w:eastAsia="ko-KR"/>
              </w:rPr>
              <w:object w:dxaOrig="1500" w:dyaOrig="460">
                <v:shape id="_x0000_i1030" type="#_x0000_t75" style="width:75.05pt;height:23pt" o:ole="">
                  <v:imagedata r:id="rId18" o:title=""/>
                </v:shape>
                <o:OLEObject Type="Embed" ProgID="Equation.DSMT4" ShapeID="_x0000_i1030" DrawAspect="Content" ObjectID="_1728176561" r:id="rId19"/>
              </w:object>
            </w:r>
            <w:r w:rsidRPr="0009727E"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= 5m/</w:t>
            </w:r>
            <w:r>
              <w:rPr>
                <w:rFonts w:ascii="Times New Roman" w:eastAsia="Times New Roman" w:hAnsi="Times New Roman" w:cs="Times New Roman"/>
                <w:sz w:val="25"/>
                <w:szCs w:val="25"/>
                <w:lang w:eastAsia="ko-KR"/>
              </w:rPr>
              <w:t>s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</w:t>
            </w:r>
          </w:p>
        </w:tc>
        <w:tc>
          <w:tcPr>
            <w:tcW w:w="1246" w:type="dxa"/>
          </w:tcPr>
          <w:p w:rsidR="00B24C4F" w:rsidRDefault="00B24C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0,25</w:t>
            </w: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0,25</w:t>
            </w: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0,25</w:t>
            </w: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0,25</w:t>
            </w:r>
          </w:p>
        </w:tc>
      </w:tr>
      <w:tr w:rsidR="00B24C4F" w:rsidTr="00B24C4F">
        <w:tc>
          <w:tcPr>
            <w:tcW w:w="1101" w:type="dxa"/>
          </w:tcPr>
          <w:p w:rsidR="00D257DA" w:rsidRDefault="00D257DA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CÂU </w:t>
            </w:r>
            <w:r w:rsidR="00BA436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3 </w:t>
            </w:r>
          </w:p>
          <w:p w:rsidR="00B24C4F" w:rsidRPr="00D257DA" w:rsidRDefault="00B24C4F" w:rsidP="00D257D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7229" w:type="dxa"/>
          </w:tcPr>
          <w:p w:rsidR="00BA436C" w:rsidRPr="005A779C" w:rsidRDefault="00BA436C" w:rsidP="00BA436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Phươ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ộ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xe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A: </w:t>
            </w:r>
            <w:r w:rsidRPr="005A779C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060" w:dyaOrig="380">
                <v:shape id="_x0000_i1031" type="#_x0000_t75" style="width:52.65pt;height:19.35pt" o:ole="">
                  <v:imagedata r:id="rId20" o:title=""/>
                </v:shape>
                <o:OLEObject Type="Embed" ProgID="Equation.DSMT4" ShapeID="_x0000_i1031" DrawAspect="Content" ObjectID="_1728176562" r:id="rId21"/>
              </w:object>
            </w:r>
          </w:p>
          <w:p w:rsidR="00BA436C" w:rsidRPr="005A779C" w:rsidRDefault="00BA436C" w:rsidP="00BA436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Phươ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ộ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xe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B: </w:t>
            </w:r>
            <w:r w:rsidRPr="005A779C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540" w:dyaOrig="380">
                <v:shape id="_x0000_i1032" type="#_x0000_t75" style="width:78.05pt;height:19.35pt" o:ole="">
                  <v:imagedata r:id="rId22" o:title=""/>
                </v:shape>
                <o:OLEObject Type="Embed" ProgID="Equation.DSMT4" ShapeID="_x0000_i1032" DrawAspect="Content" ObjectID="_1728176563" r:id="rId23"/>
              </w:object>
            </w:r>
          </w:p>
          <w:p w:rsidR="00BA436C" w:rsidRPr="005A779C" w:rsidRDefault="00BA436C" w:rsidP="00BA436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Kh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xe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gặp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:rsidR="00BA436C" w:rsidRPr="005A779C" w:rsidRDefault="00BA436C" w:rsidP="00BA436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position w:val="-88"/>
                <w:sz w:val="26"/>
                <w:szCs w:val="26"/>
              </w:rPr>
              <w:object w:dxaOrig="2220" w:dyaOrig="1880">
                <v:shape id="_x0000_i1033" type="#_x0000_t75" style="width:111.35pt;height:94.4pt" o:ole="">
                  <v:imagedata r:id="rId24" o:title=""/>
                </v:shape>
                <o:OLEObject Type="Embed" ProgID="Equation.DSMT4" ShapeID="_x0000_i1033" DrawAspect="Content" ObjectID="_1728176564" r:id="rId25"/>
              </w:object>
            </w:r>
          </w:p>
          <w:p w:rsidR="00BA436C" w:rsidRPr="005A779C" w:rsidRDefault="00BA436C" w:rsidP="00BA436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proofErr w:type="gram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hay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 t</w:t>
            </w:r>
            <w:proofErr w:type="gram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= 8,525 s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vào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phươ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chuyển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ộng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xe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hoặc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xe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B ta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vị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í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gặp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BA436C" w:rsidRPr="005A779C" w:rsidRDefault="00BA436C" w:rsidP="00BA43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779C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519" w:dyaOrig="380">
                <v:shape id="_x0000_i1034" type="#_x0000_t75" style="width:177.3pt;height:19.35pt" o:ole="">
                  <v:imagedata r:id="rId26" o:title=""/>
                </v:shape>
                <o:OLEObject Type="Embed" ProgID="Equation.DSMT4" ShapeID="_x0000_i1034" DrawAspect="Content" ObjectID="_1728176565" r:id="rId27"/>
              </w:object>
            </w:r>
          </w:p>
          <w:p w:rsidR="00BA436C" w:rsidRPr="005A779C" w:rsidRDefault="00BA436C" w:rsidP="00BA436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xe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gặp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vị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trí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A 98</w:t>
            </w:r>
            <w:proofErr w:type="gramStart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>,25</w:t>
            </w:r>
            <w:proofErr w:type="gramEnd"/>
            <w:r w:rsidRPr="005A779C">
              <w:rPr>
                <w:rFonts w:ascii="Times New Roman" w:hAnsi="Times New Roman" w:cs="Times New Roman"/>
                <w:sz w:val="26"/>
                <w:szCs w:val="26"/>
              </w:rPr>
              <w:t xml:space="preserve"> m.</w:t>
            </w:r>
          </w:p>
          <w:p w:rsidR="00B24C4F" w:rsidRDefault="00B24C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1246" w:type="dxa"/>
          </w:tcPr>
          <w:p w:rsidR="00B24C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lastRenderedPageBreak/>
              <w:t>0,25</w:t>
            </w: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0,25</w:t>
            </w: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0,25</w:t>
            </w: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:rsidR="004F624F" w:rsidRDefault="004F624F" w:rsidP="00B24C4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0,25</w:t>
            </w:r>
          </w:p>
        </w:tc>
      </w:tr>
    </w:tbl>
    <w:p w:rsidR="00B24C4F" w:rsidRPr="00B24C4F" w:rsidRDefault="00B24C4F" w:rsidP="00B24C4F">
      <w:pPr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sectPr w:rsidR="00B24C4F" w:rsidRPr="00B24C4F" w:rsidSect="00B24C4F">
      <w:pgSz w:w="12240" w:h="15840"/>
      <w:pgMar w:top="851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664139"/>
    <w:multiLevelType w:val="hybridMultilevel"/>
    <w:tmpl w:val="CA466A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4C4F"/>
    <w:rsid w:val="00093461"/>
    <w:rsid w:val="0009727E"/>
    <w:rsid w:val="004F624F"/>
    <w:rsid w:val="00575407"/>
    <w:rsid w:val="005C5619"/>
    <w:rsid w:val="00683524"/>
    <w:rsid w:val="00B24C4F"/>
    <w:rsid w:val="00BA436C"/>
    <w:rsid w:val="00D25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24C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B24C4F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1"/>
    <w:rsid w:val="00B24C4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24C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B24C4F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1"/>
    <w:rsid w:val="00B24C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B345CE-2C97-4DB5-A2E0-61E36789E9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187</Words>
  <Characters>1072</Characters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0-23T20:25:00Z</dcterms:created>
  <dcterms:modified xsi:type="dcterms:W3CDTF">2022-10-24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